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0720" w:rsidRDefault="00C01D03" w:rsidP="00970720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068695" cy="2160494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1863" cy="2168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D03" w:rsidRDefault="000A76BA" w:rsidP="00C01D03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هناك اكثر من طريق لاشتقاق الصيغة القطبية لمعادلتي كوشي </w:t>
      </w:r>
      <w:r>
        <w:rPr>
          <w:rFonts w:asciiTheme="majorBidi" w:hAnsiTheme="majorBidi" w:cstheme="majorBidi"/>
          <w:sz w:val="28"/>
          <w:szCs w:val="28"/>
          <w:rtl/>
          <w:lang w:bidi="ar-IQ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ريمان، سوف نختار اثنين منها:</w:t>
      </w:r>
    </w:p>
    <w:p w:rsidR="00C01D03" w:rsidRDefault="000A76BA" w:rsidP="00C01D03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>الطريقة (1):</w:t>
      </w:r>
    </w:p>
    <w:p w:rsidR="000A76BA" w:rsidRDefault="000A76BA" w:rsidP="000A76BA">
      <w:pPr>
        <w:bidi/>
        <w:spacing w:line="240" w:lineRule="auto"/>
        <w:jc w:val="center"/>
        <w:rPr>
          <w:rFonts w:asciiTheme="majorBidi" w:hAnsiTheme="majorBidi" w:cstheme="majorBidi" w:hint="cs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3414866" cy="486764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9238" cy="490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6BA" w:rsidRDefault="00C90E66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7C9C75" wp14:editId="758AE654">
                <wp:simplePos x="0" y="0"/>
                <wp:positionH relativeFrom="column">
                  <wp:posOffset>2640890</wp:posOffset>
                </wp:positionH>
                <wp:positionV relativeFrom="paragraph">
                  <wp:posOffset>380365</wp:posOffset>
                </wp:positionV>
                <wp:extent cx="398585" cy="304800"/>
                <wp:effectExtent l="0" t="0" r="1905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E66" w:rsidRDefault="00C91FB6" w:rsidP="00C90E66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</w:t>
                            </w:r>
                            <w:r>
                              <w:rPr>
                                <w:lang w:bidi="ar-IQ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67C9C75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left:0;text-align:left;margin-left:207.95pt;margin-top:29.95pt;width:31.4pt;height:24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" fillcolor="white [3201]" stroked="f" strokeweight=".5pt">
                <v:textbox>
                  <w:txbxContent>
                    <w:p w:rsidR="00C90E66" w:rsidRDefault="00C91FB6" w:rsidP="00C90E66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</w:t>
                      </w:r>
                      <w:r>
                        <w:rPr>
                          <w:lang w:bidi="ar-IQ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0A76BA" w:rsidRDefault="009B439B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lastRenderedPageBreak/>
        <w:t>الطريقة (2):</w:t>
      </w:r>
    </w:p>
    <w:p w:rsidR="009B439B" w:rsidRDefault="009B439B" w:rsidP="009B439B">
      <w:pPr>
        <w:bidi/>
        <w:spacing w:line="24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3186430" cy="3787588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562" cy="381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FC3" w:rsidRDefault="00C627FE" w:rsidP="00563FC3">
      <w:pPr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Ex</w:t>
      </w:r>
      <w:r w:rsidR="00563FC3">
        <w:rPr>
          <w:rFonts w:asciiTheme="majorBidi" w:hAnsiTheme="majorBidi" w:cstheme="majorBidi"/>
          <w:sz w:val="28"/>
          <w:szCs w:val="28"/>
          <w:lang w:bidi="ar-IQ"/>
        </w:rPr>
        <w:t>ample. Let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563FC3" w:rsidRPr="00563FC3">
        <w:rPr>
          <w:rFonts w:asciiTheme="majorBidi" w:hAnsiTheme="majorBidi" w:cstheme="majorBidi"/>
          <w:position w:val="-26"/>
          <w:sz w:val="28"/>
          <w:szCs w:val="28"/>
          <w:lang w:bidi="ar-IQ"/>
        </w:rPr>
        <w:object w:dxaOrig="12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4.8pt" o:ole="">
            <v:imagedata r:id="rId10" o:title=""/>
          </v:shape>
          <o:OLEObject Type="Embed" ProgID="Equation.DSMT4" ShapeID="_x0000_i1025" DrawAspect="Content" ObjectID="_1800724508" r:id="rId11"/>
        </w:object>
      </w:r>
      <w:r w:rsidR="00563FC3">
        <w:rPr>
          <w:rFonts w:asciiTheme="majorBidi" w:hAnsiTheme="majorBidi" w:cstheme="majorBidi"/>
          <w:sz w:val="28"/>
          <w:szCs w:val="28"/>
          <w:lang w:bidi="ar-IQ"/>
        </w:rPr>
        <w:t xml:space="preserve"> Find </w:t>
      </w:r>
      <w:r w:rsidR="00563FC3" w:rsidRPr="00563FC3">
        <w:rPr>
          <w:rFonts w:asciiTheme="majorBidi" w:hAnsiTheme="majorBidi" w:cstheme="majorBidi"/>
          <w:position w:val="-12"/>
          <w:sz w:val="28"/>
          <w:szCs w:val="28"/>
          <w:lang w:bidi="ar-IQ"/>
        </w:rPr>
        <w:object w:dxaOrig="720" w:dyaOrig="380">
          <v:shape id="_x0000_i1026" type="#_x0000_t75" style="width:36pt;height:19.2pt" o:ole="">
            <v:imagedata r:id="rId12" o:title=""/>
          </v:shape>
          <o:OLEObject Type="Embed" ProgID="Equation.DSMT4" ShapeID="_x0000_i1026" DrawAspect="Content" ObjectID="_1800724509" r:id="rId13"/>
        </w:object>
      </w:r>
      <w:r w:rsidR="00563FC3">
        <w:rPr>
          <w:rFonts w:asciiTheme="majorBidi" w:hAnsiTheme="majorBidi" w:cstheme="majorBidi"/>
          <w:sz w:val="28"/>
          <w:szCs w:val="28"/>
          <w:lang w:bidi="ar-IQ"/>
        </w:rPr>
        <w:t>using Cauchy –Riemann equations in polar coordinates.</w:t>
      </w:r>
    </w:p>
    <w:p w:rsidR="007846B5" w:rsidRDefault="007846B5" w:rsidP="00563FC3">
      <w:pPr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Sol. </w:t>
      </w:r>
    </w:p>
    <w:p w:rsidR="000A76BA" w:rsidRDefault="00563FC3" w:rsidP="007846B5">
      <w:pPr>
        <w:spacing w:line="240" w:lineRule="auto"/>
        <w:rPr>
          <w:rFonts w:asciiTheme="majorBidi" w:hAnsiTheme="majorBidi" w:cstheme="majorBidi" w:hint="cs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7846B5" w:rsidRPr="007846B5">
        <w:rPr>
          <w:rFonts w:asciiTheme="majorBidi" w:hAnsiTheme="majorBidi" w:cstheme="majorBidi"/>
          <w:position w:val="-114"/>
          <w:sz w:val="28"/>
          <w:szCs w:val="28"/>
          <w:lang w:bidi="ar-IQ"/>
        </w:rPr>
        <w:object w:dxaOrig="5040" w:dyaOrig="2400">
          <v:shape id="_x0000_i1027" type="#_x0000_t75" style="width:252pt;height:120pt" o:ole="">
            <v:imagedata r:id="rId14" o:title=""/>
          </v:shape>
          <o:OLEObject Type="Embed" ProgID="Equation.DSMT4" ShapeID="_x0000_i1027" DrawAspect="Content" ObjectID="_1800724510" r:id="rId15"/>
        </w:object>
      </w:r>
    </w:p>
    <w:p w:rsidR="000A76BA" w:rsidRDefault="0004643F" w:rsidP="0004643F">
      <w:pPr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Now,</w:t>
      </w:r>
    </w:p>
    <w:p w:rsidR="00A532C2" w:rsidRDefault="00C91FB6" w:rsidP="0004643F">
      <w:pPr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67C9C75" wp14:editId="758AE654">
                <wp:simplePos x="0" y="0"/>
                <wp:positionH relativeFrom="column">
                  <wp:posOffset>2801471</wp:posOffset>
                </wp:positionH>
                <wp:positionV relativeFrom="paragraph">
                  <wp:posOffset>1097542</wp:posOffset>
                </wp:positionV>
                <wp:extent cx="398585" cy="304800"/>
                <wp:effectExtent l="0" t="0" r="1905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1FB6" w:rsidRDefault="00C91FB6" w:rsidP="00C91FB6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</w:t>
                            </w:r>
                            <w:r>
                              <w:rPr>
                                <w:lang w:bidi="ar-IQ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7C9C75" id="Text Box 31" o:spid="_x0000_s1027" type="#_x0000_t202" style="position:absolute;margin-left:220.6pt;margin-top:86.4pt;width:31.4pt;height:24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" fillcolor="white [3201]" stroked="f" strokeweight=".5pt">
                <v:textbox>
                  <w:txbxContent>
                    <w:p w:rsidR="00C91FB6" w:rsidRDefault="00C91FB6" w:rsidP="00C91FB6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</w:t>
                      </w:r>
                      <w:r>
                        <w:rPr>
                          <w:lang w:bidi="ar-IQ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04643F" w:rsidRPr="0004643F">
        <w:rPr>
          <w:rFonts w:asciiTheme="majorBidi" w:hAnsiTheme="majorBidi" w:cstheme="majorBidi"/>
          <w:position w:val="-72"/>
          <w:sz w:val="28"/>
          <w:szCs w:val="28"/>
          <w:lang w:bidi="ar-IQ"/>
        </w:rPr>
        <w:object w:dxaOrig="5560" w:dyaOrig="1579">
          <v:shape id="_x0000_i1028" type="#_x0000_t75" style="width:277.8pt;height:79.2pt" o:ole="">
            <v:imagedata r:id="rId16" o:title=""/>
          </v:shape>
          <o:OLEObject Type="Embed" ProgID="Equation.DSMT4" ShapeID="_x0000_i1028" DrawAspect="Content" ObjectID="_1800724511" r:id="rId17"/>
        </w:object>
      </w:r>
    </w:p>
    <w:p w:rsidR="0004643F" w:rsidRDefault="00A532C2" w:rsidP="0004643F">
      <w:pPr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>Since the Cauchy- Riemann equations in polar coordinates are</w:t>
      </w:r>
    </w:p>
    <w:p w:rsidR="00A532C2" w:rsidRDefault="00C90E66" w:rsidP="00C90E66">
      <w:pPr>
        <w:spacing w:line="24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 w:rsidRPr="00C90E66">
        <w:rPr>
          <w:rFonts w:asciiTheme="majorBidi" w:hAnsiTheme="majorBidi" w:cstheme="majorBidi"/>
          <w:position w:val="-176"/>
          <w:sz w:val="28"/>
          <w:szCs w:val="28"/>
          <w:lang w:bidi="ar-IQ"/>
        </w:rPr>
        <w:object w:dxaOrig="5520" w:dyaOrig="8480">
          <v:shape id="_x0000_i1029" type="#_x0000_t75" style="width:276pt;height:424.2pt" o:ole="">
            <v:imagedata r:id="rId18" o:title=""/>
          </v:shape>
          <o:OLEObject Type="Embed" ProgID="Equation.DSMT4" ShapeID="_x0000_i1029" DrawAspect="Content" ObjectID="_1800724512" r:id="rId19"/>
        </w:object>
      </w:r>
    </w:p>
    <w:p w:rsidR="000A76BA" w:rsidRDefault="00943DE8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>الدالة التحليلية (</w:t>
      </w:r>
      <w:r>
        <w:rPr>
          <w:rFonts w:asciiTheme="majorBidi" w:hAnsiTheme="majorBidi" w:cstheme="majorBidi"/>
          <w:sz w:val="28"/>
          <w:szCs w:val="28"/>
          <w:lang w:bidi="ar-IQ"/>
        </w:rPr>
        <w:t>Analytic Function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). </w:t>
      </w:r>
    </w:p>
    <w:p w:rsidR="000A76BA" w:rsidRDefault="00222EFD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6598BDE0" wp14:editId="2FB91F3B">
            <wp:extent cx="5939155" cy="1717040"/>
            <wp:effectExtent l="0" t="0" r="444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6BA" w:rsidRDefault="00B50828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DA95B1E" wp14:editId="25195216">
                <wp:simplePos x="0" y="0"/>
                <wp:positionH relativeFrom="column">
                  <wp:posOffset>2851561</wp:posOffset>
                </wp:positionH>
                <wp:positionV relativeFrom="paragraph">
                  <wp:posOffset>308647</wp:posOffset>
                </wp:positionV>
                <wp:extent cx="398585" cy="304800"/>
                <wp:effectExtent l="0" t="0" r="1905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50828" w:rsidRDefault="00B50828" w:rsidP="00B50828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</w:t>
                            </w:r>
                            <w:r>
                              <w:rPr>
                                <w:lang w:bidi="ar-IQ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DA95B1E" id="Text Box 36" o:spid="_x0000_s1028" type="#_x0000_t202" style="position:absolute;left:0;text-align:left;margin-left:224.55pt;margin-top:24.3pt;width:31.4pt;height:24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" fillcolor="white [3201]" stroked="f" strokeweight=".5pt">
                <v:textbox>
                  <w:txbxContent>
                    <w:p w:rsidR="00B50828" w:rsidRDefault="00B50828" w:rsidP="00B50828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</w:t>
                      </w:r>
                      <w:r>
                        <w:rPr>
                          <w:lang w:bidi="ar-IQ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0A76BA" w:rsidRDefault="00680992" w:rsidP="007025EE">
      <w:pPr>
        <w:bidi/>
        <w:spacing w:line="24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31180" cy="4411980"/>
            <wp:effectExtent l="0" t="0" r="762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018" cy="4428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5EE" w:rsidRDefault="00C36C04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15000" cy="303276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674" cy="304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5EE" w:rsidRPr="007025EE" w:rsidRDefault="007025EE" w:rsidP="007025EE">
      <w:pPr>
        <w:bidi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Pr="007025EE" w:rsidRDefault="007025EE" w:rsidP="007025EE">
      <w:pPr>
        <w:bidi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0CACB14" wp14:editId="6EDD7F00">
                <wp:simplePos x="0" y="0"/>
                <wp:positionH relativeFrom="column">
                  <wp:posOffset>2466078</wp:posOffset>
                </wp:positionH>
                <wp:positionV relativeFrom="paragraph">
                  <wp:posOffset>75565</wp:posOffset>
                </wp:positionV>
                <wp:extent cx="398585" cy="304800"/>
                <wp:effectExtent l="0" t="0" r="1905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25EE" w:rsidRDefault="007025EE" w:rsidP="007025EE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0CACB14" id="Text Box 32" o:spid="_x0000_s1029" type="#_x0000_t202" style="position:absolute;left:0;text-align:left;margin-left:194.2pt;margin-top:5.95pt;width:31.4pt;height:24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" fillcolor="white [3201]" stroked="f" strokeweight=".5pt">
                <v:textbox>
                  <w:txbxContent>
                    <w:p w:rsidR="007025EE" w:rsidRDefault="007025EE" w:rsidP="007025EE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6</w:t>
                      </w:r>
                    </w:p>
                  </w:txbxContent>
                </v:textbox>
              </v:shape>
            </w:pict>
          </mc:Fallback>
        </mc:AlternateContent>
      </w:r>
    </w:p>
    <w:p w:rsidR="000A76BA" w:rsidRDefault="007025EE" w:rsidP="007025EE">
      <w:pPr>
        <w:bidi/>
        <w:spacing w:line="24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875020" cy="23622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61" cy="2379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lang w:bidi="ar-IQ"/>
        </w:rPr>
      </w:pPr>
    </w:p>
    <w:p w:rsidR="000A76BA" w:rsidRDefault="000A76BA" w:rsidP="000A76BA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D901F9" w:rsidRDefault="00D901F9" w:rsidP="00D901F9">
      <w:pPr>
        <w:bidi/>
        <w:spacing w:line="24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A869E7" w:rsidRDefault="00A869E7" w:rsidP="00A869E7">
      <w:pPr>
        <w:bidi/>
        <w:spacing w:line="240" w:lineRule="auto"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84601B" w:rsidRDefault="0084601B" w:rsidP="00A869E7">
      <w:pPr>
        <w:bidi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637AAD" w:rsidRDefault="00637AAD" w:rsidP="0084601B">
      <w:pPr>
        <w:bidi/>
        <w:jc w:val="right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637AAD" w:rsidRDefault="00637AAD" w:rsidP="00637AAD">
      <w:pPr>
        <w:bidi/>
        <w:rPr>
          <w:rFonts w:asciiTheme="majorBidi" w:hAnsiTheme="majorBidi" w:cstheme="majorBidi" w:hint="cs"/>
          <w:sz w:val="28"/>
          <w:szCs w:val="28"/>
          <w:rtl/>
          <w:lang w:bidi="ar-IQ"/>
        </w:rPr>
      </w:pPr>
    </w:p>
    <w:p w:rsidR="002C0E26" w:rsidRDefault="002C0E26" w:rsidP="00637AAD">
      <w:pPr>
        <w:bidi/>
        <w:rPr>
          <w:rFonts w:asciiTheme="majorBidi" w:hAnsiTheme="majorBidi" w:cstheme="majorBidi"/>
          <w:sz w:val="28"/>
          <w:szCs w:val="28"/>
          <w:lang w:bidi="ar-IQ"/>
        </w:rPr>
      </w:pPr>
    </w:p>
    <w:p w:rsidR="00A41855" w:rsidRDefault="00A41855" w:rsidP="00A41855">
      <w:pPr>
        <w:bidi/>
        <w:rPr>
          <w:rFonts w:asciiTheme="majorBidi" w:hAnsiTheme="majorBidi" w:cstheme="majorBidi"/>
          <w:sz w:val="28"/>
          <w:szCs w:val="28"/>
          <w:lang w:bidi="ar-IQ"/>
        </w:rPr>
      </w:pPr>
    </w:p>
    <w:p w:rsidR="00A41855" w:rsidRPr="00A41855" w:rsidRDefault="00A41855" w:rsidP="00A41855">
      <w:pPr>
        <w:bidi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 </w:t>
      </w:r>
    </w:p>
    <w:p w:rsidR="0078209F" w:rsidRDefault="0078209F" w:rsidP="00A41855">
      <w:pPr>
        <w:pStyle w:val="Heading1"/>
        <w:bidi/>
        <w:rPr>
          <w:rtl/>
          <w:lang w:bidi="ar-IQ"/>
        </w:rPr>
      </w:pPr>
    </w:p>
    <w:p w:rsidR="0078209F" w:rsidRDefault="0078209F" w:rsidP="0078209F">
      <w:pPr>
        <w:rPr>
          <w:rtl/>
          <w:lang w:bidi="ar-IQ"/>
        </w:rPr>
      </w:pPr>
    </w:p>
    <w:p w:rsidR="00AF404E" w:rsidRDefault="0078209F" w:rsidP="000F7877">
      <w:pPr>
        <w:tabs>
          <w:tab w:val="left" w:pos="6535"/>
        </w:tabs>
        <w:rPr>
          <w:rtl/>
          <w:lang w:bidi="ar-IQ"/>
        </w:rPr>
      </w:pPr>
      <w:r>
        <w:rPr>
          <w:lang w:bidi="ar-IQ"/>
        </w:rPr>
        <w:tab/>
      </w:r>
    </w:p>
    <w:p w:rsidR="004F01AA" w:rsidRDefault="007A7F75" w:rsidP="008F31B6">
      <w:pPr>
        <w:bidi/>
        <w:ind w:firstLine="720"/>
        <w:rPr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73EBFE2" wp14:editId="5D54097B">
                <wp:simplePos x="0" y="0"/>
                <wp:positionH relativeFrom="column">
                  <wp:posOffset>2802255</wp:posOffset>
                </wp:positionH>
                <wp:positionV relativeFrom="paragraph">
                  <wp:posOffset>5674751</wp:posOffset>
                </wp:positionV>
                <wp:extent cx="398585" cy="304800"/>
                <wp:effectExtent l="0" t="0" r="1905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7F75" w:rsidRDefault="007A7F75" w:rsidP="007A7F75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3EBFE2" id="Text Box 28" o:spid="_x0000_s1031" type="#_x0000_t202" style="position:absolute;left:0;text-align:left;margin-left:220.65pt;margin-top:446.85pt;width:31.4pt;height:24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" fillcolor="white [3201]" stroked="f" strokeweight=".5pt">
                <v:textbox>
                  <w:txbxContent>
                    <w:p w:rsidR="007A7F75" w:rsidRDefault="007A7F75" w:rsidP="007A7F75">
                      <w:pPr>
                        <w:rPr>
                          <w:rFonts w:hint="cs"/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 w:rsidR="00AF404E">
        <w:rPr>
          <w:rFonts w:hint="cs"/>
          <w:rtl/>
          <w:lang w:bidi="ar-IQ"/>
        </w:rPr>
        <w:t xml:space="preserve">      </w:t>
      </w:r>
      <w:r w:rsidR="00AF404E">
        <w:rPr>
          <w:lang w:bidi="ar-IQ"/>
        </w:rPr>
        <w:t xml:space="preserve">   </w:t>
      </w:r>
      <w:r w:rsidR="007025EE"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B87F944" wp14:editId="5A72A169">
                <wp:simplePos x="0" y="0"/>
                <wp:positionH relativeFrom="column">
                  <wp:posOffset>2470561</wp:posOffset>
                </wp:positionH>
                <wp:positionV relativeFrom="paragraph">
                  <wp:posOffset>206188</wp:posOffset>
                </wp:positionV>
                <wp:extent cx="398585" cy="304800"/>
                <wp:effectExtent l="0" t="0" r="1905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58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25EE" w:rsidRDefault="007025EE" w:rsidP="007025EE">
                            <w:pPr>
                              <w:rPr>
                                <w:lang w:bidi="ar-IQ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5</w:t>
                            </w:r>
                            <w:r>
                              <w:rPr>
                                <w:rFonts w:hint="cs"/>
                                <w:rtl/>
                                <w:lang w:bidi="ar-IQ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B87F944" id="Text Box 39" o:spid="_x0000_s1031" type="#_x0000_t202" style="position:absolute;left:0;text-align:left;margin-left:194.55pt;margin-top:16.25pt;width:31.4pt;height:24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" fillcolor="white [3201]" stroked="f" strokeweight=".5pt">
                <v:textbox>
                  <w:txbxContent>
                    <w:p w:rsidR="007025EE" w:rsidRDefault="007025EE" w:rsidP="007025EE">
                      <w:pPr>
                        <w:rPr>
                          <w:lang w:bidi="ar-IQ"/>
                        </w:rPr>
                      </w:pPr>
                      <w:r>
                        <w:rPr>
                          <w:rFonts w:hint="cs"/>
                          <w:rtl/>
                          <w:lang w:bidi="ar-IQ"/>
                        </w:rPr>
                        <w:t>5</w:t>
                      </w:r>
                      <w:r>
                        <w:rPr>
                          <w:rFonts w:hint="cs"/>
                          <w:rtl/>
                          <w:lang w:bidi="ar-IQ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</w:p>
    <w:sectPr w:rsidR="004F01AA" w:rsidSect="009A170C">
      <w:headerReference w:type="default" r:id="rId24"/>
      <w:pgSz w:w="12240" w:h="15840"/>
      <w:pgMar w:top="1440" w:right="1440" w:bottom="1440" w:left="1440" w:header="720" w:footer="720" w:gutter="0"/>
      <w:pgNumType w:start="22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6819" w:rsidRDefault="00F06819" w:rsidP="00CA40E8">
      <w:pPr>
        <w:spacing w:after="0" w:line="240" w:lineRule="auto"/>
      </w:pPr>
      <w:r>
        <w:separator/>
      </w:r>
    </w:p>
  </w:endnote>
  <w:endnote w:type="continuationSeparator" w:id="0">
    <w:p w:rsidR="00F06819" w:rsidRDefault="00F06819" w:rsidP="00CA40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6819" w:rsidRDefault="00F06819" w:rsidP="00CA40E8">
      <w:pPr>
        <w:spacing w:after="0" w:line="240" w:lineRule="auto"/>
      </w:pPr>
      <w:r>
        <w:separator/>
      </w:r>
    </w:p>
  </w:footnote>
  <w:footnote w:type="continuationSeparator" w:id="0">
    <w:p w:rsidR="00F06819" w:rsidRDefault="00F06819" w:rsidP="00CA40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40E8" w:rsidRPr="00CA40E8" w:rsidRDefault="00C01D03" w:rsidP="00C01D03">
    <w:pPr>
      <w:pStyle w:val="Header"/>
      <w:pBdr>
        <w:bottom w:val="single" w:sz="6" w:space="1" w:color="auto"/>
      </w:pBdr>
      <w:bidi/>
      <w:rPr>
        <w:rFonts w:asciiTheme="majorBidi" w:hAnsiTheme="majorBidi" w:cstheme="majorBidi"/>
        <w:sz w:val="28"/>
        <w:szCs w:val="28"/>
        <w:rtl/>
        <w:lang w:bidi="ar-IQ"/>
      </w:rPr>
    </w:pPr>
    <w:r>
      <w:rPr>
        <w:rFonts w:asciiTheme="majorBidi" w:hAnsiTheme="majorBidi" w:cstheme="majorBidi"/>
        <w:sz w:val="28"/>
        <w:szCs w:val="28"/>
        <w:rtl/>
        <w:lang w:bidi="ar-IQ"/>
      </w:rPr>
      <w:t xml:space="preserve">ا.د. رومى كريم خضر   </w:t>
    </w:r>
    <w:r w:rsidR="00CA40E8" w:rsidRPr="00CA40E8">
      <w:rPr>
        <w:rFonts w:asciiTheme="majorBidi" w:hAnsiTheme="majorBidi" w:cstheme="majorBidi"/>
        <w:sz w:val="28"/>
        <w:szCs w:val="28"/>
        <w:rtl/>
        <w:lang w:bidi="ar-IQ"/>
      </w:rPr>
      <w:t xml:space="preserve">المحاضرة </w:t>
    </w:r>
    <w:r w:rsidR="00AD266D">
      <w:rPr>
        <w:rFonts w:asciiTheme="majorBidi" w:hAnsiTheme="majorBidi" w:cstheme="majorBidi" w:hint="cs"/>
        <w:sz w:val="28"/>
        <w:szCs w:val="28"/>
        <w:rtl/>
        <w:lang w:bidi="ar-IQ"/>
      </w:rPr>
      <w:t xml:space="preserve">7 جزء </w:t>
    </w:r>
    <w:r>
      <w:rPr>
        <w:rFonts w:asciiTheme="majorBidi" w:hAnsiTheme="majorBidi" w:cstheme="majorBidi" w:hint="cs"/>
        <w:sz w:val="28"/>
        <w:szCs w:val="28"/>
        <w:rtl/>
        <w:lang w:bidi="ar-IQ"/>
      </w:rPr>
      <w:t>3</w:t>
    </w:r>
    <w:r w:rsidR="00CA40E8" w:rsidRPr="00CA40E8">
      <w:rPr>
        <w:rFonts w:asciiTheme="majorBidi" w:hAnsiTheme="majorBidi" w:cstheme="majorBidi"/>
        <w:sz w:val="28"/>
        <w:szCs w:val="28"/>
        <w:rtl/>
        <w:lang w:bidi="ar-IQ"/>
      </w:rPr>
      <w:t xml:space="preserve">/ </w:t>
    </w:r>
    <w:r w:rsidR="00A438AF">
      <w:rPr>
        <w:rFonts w:asciiTheme="majorBidi" w:hAnsiTheme="majorBidi" w:cstheme="majorBidi" w:hint="cs"/>
        <w:sz w:val="28"/>
        <w:szCs w:val="28"/>
        <w:rtl/>
        <w:lang w:bidi="ar-IQ"/>
      </w:rPr>
      <w:t xml:space="preserve">  </w:t>
    </w:r>
    <w:r>
      <w:rPr>
        <w:rFonts w:asciiTheme="majorBidi" w:hAnsiTheme="majorBidi" w:cstheme="majorBidi" w:hint="cs"/>
        <w:sz w:val="28"/>
        <w:szCs w:val="28"/>
        <w:rtl/>
        <w:lang w:bidi="ar-IQ"/>
      </w:rPr>
      <w:t xml:space="preserve">الصيغة القطبية لكوشي-ريمان      </w:t>
    </w:r>
    <w:r w:rsidR="00CA40E8" w:rsidRPr="00CA40E8">
      <w:rPr>
        <w:rFonts w:asciiTheme="majorBidi" w:hAnsiTheme="majorBidi" w:cstheme="majorBidi"/>
        <w:sz w:val="28"/>
        <w:szCs w:val="28"/>
        <w:rtl/>
        <w:lang w:bidi="ar-IQ"/>
      </w:rPr>
      <w:t>دوال معقدة/ ثالث فيزياء</w:t>
    </w:r>
  </w:p>
  <w:p w:rsidR="00CA40E8" w:rsidRPr="00CA40E8" w:rsidRDefault="00CA40E8" w:rsidP="00CA40E8">
    <w:pPr>
      <w:pStyle w:val="Header"/>
      <w:bidi/>
      <w:rPr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950A97"/>
    <w:multiLevelType w:val="hybridMultilevel"/>
    <w:tmpl w:val="BD6441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CD3EC7"/>
    <w:multiLevelType w:val="hybridMultilevel"/>
    <w:tmpl w:val="CBD2E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6E4ECE"/>
    <w:multiLevelType w:val="hybridMultilevel"/>
    <w:tmpl w:val="8DDA4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DD302F"/>
    <w:multiLevelType w:val="hybridMultilevel"/>
    <w:tmpl w:val="3C7A76EE"/>
    <w:lvl w:ilvl="0" w:tplc="AA46CA60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6FC4"/>
    <w:rsid w:val="00037EC7"/>
    <w:rsid w:val="0004643F"/>
    <w:rsid w:val="000A76BA"/>
    <w:rsid w:val="000C2CC3"/>
    <w:rsid w:val="000F7877"/>
    <w:rsid w:val="00121302"/>
    <w:rsid w:val="00182B8B"/>
    <w:rsid w:val="001C16B9"/>
    <w:rsid w:val="00205652"/>
    <w:rsid w:val="00222EFD"/>
    <w:rsid w:val="00235A9E"/>
    <w:rsid w:val="002A258B"/>
    <w:rsid w:val="002C0E26"/>
    <w:rsid w:val="00364026"/>
    <w:rsid w:val="003A0D41"/>
    <w:rsid w:val="003A1499"/>
    <w:rsid w:val="003A557A"/>
    <w:rsid w:val="003C4A23"/>
    <w:rsid w:val="003C676E"/>
    <w:rsid w:val="00426BB7"/>
    <w:rsid w:val="00440360"/>
    <w:rsid w:val="004901C0"/>
    <w:rsid w:val="004B163F"/>
    <w:rsid w:val="004D2F4A"/>
    <w:rsid w:val="004F01AA"/>
    <w:rsid w:val="0050133F"/>
    <w:rsid w:val="0050429F"/>
    <w:rsid w:val="00532ADE"/>
    <w:rsid w:val="0054330B"/>
    <w:rsid w:val="00563FC3"/>
    <w:rsid w:val="00613C10"/>
    <w:rsid w:val="00616E5A"/>
    <w:rsid w:val="00626BA3"/>
    <w:rsid w:val="00637AAD"/>
    <w:rsid w:val="006544E6"/>
    <w:rsid w:val="00680992"/>
    <w:rsid w:val="006979A0"/>
    <w:rsid w:val="006A1619"/>
    <w:rsid w:val="006B6317"/>
    <w:rsid w:val="006C0856"/>
    <w:rsid w:val="006C5FEA"/>
    <w:rsid w:val="007025EE"/>
    <w:rsid w:val="00705170"/>
    <w:rsid w:val="00716636"/>
    <w:rsid w:val="00736FC4"/>
    <w:rsid w:val="00746CCC"/>
    <w:rsid w:val="00765FAD"/>
    <w:rsid w:val="0078209F"/>
    <w:rsid w:val="007846B5"/>
    <w:rsid w:val="007963FF"/>
    <w:rsid w:val="007A7F75"/>
    <w:rsid w:val="007B1A5C"/>
    <w:rsid w:val="007B42DB"/>
    <w:rsid w:val="0084601B"/>
    <w:rsid w:val="008523EE"/>
    <w:rsid w:val="00864B8D"/>
    <w:rsid w:val="008805ED"/>
    <w:rsid w:val="008F31B6"/>
    <w:rsid w:val="00906CDE"/>
    <w:rsid w:val="00943DE8"/>
    <w:rsid w:val="00970720"/>
    <w:rsid w:val="00981352"/>
    <w:rsid w:val="00983325"/>
    <w:rsid w:val="009A170C"/>
    <w:rsid w:val="009A6277"/>
    <w:rsid w:val="009B439B"/>
    <w:rsid w:val="009D01D9"/>
    <w:rsid w:val="00A00215"/>
    <w:rsid w:val="00A41855"/>
    <w:rsid w:val="00A438AF"/>
    <w:rsid w:val="00A51700"/>
    <w:rsid w:val="00A532C2"/>
    <w:rsid w:val="00A869E7"/>
    <w:rsid w:val="00AD266D"/>
    <w:rsid w:val="00AF404E"/>
    <w:rsid w:val="00B014B4"/>
    <w:rsid w:val="00B41288"/>
    <w:rsid w:val="00B50828"/>
    <w:rsid w:val="00B52DB2"/>
    <w:rsid w:val="00B57C51"/>
    <w:rsid w:val="00B82046"/>
    <w:rsid w:val="00C01D03"/>
    <w:rsid w:val="00C06BC8"/>
    <w:rsid w:val="00C36C04"/>
    <w:rsid w:val="00C627FE"/>
    <w:rsid w:val="00C7434D"/>
    <w:rsid w:val="00C74CF8"/>
    <w:rsid w:val="00C84D46"/>
    <w:rsid w:val="00C90E66"/>
    <w:rsid w:val="00C91FB6"/>
    <w:rsid w:val="00CA40E8"/>
    <w:rsid w:val="00CD1905"/>
    <w:rsid w:val="00D10A36"/>
    <w:rsid w:val="00D901F9"/>
    <w:rsid w:val="00E013C4"/>
    <w:rsid w:val="00E2016F"/>
    <w:rsid w:val="00E32A53"/>
    <w:rsid w:val="00E42208"/>
    <w:rsid w:val="00E70FF2"/>
    <w:rsid w:val="00E84A43"/>
    <w:rsid w:val="00EA1535"/>
    <w:rsid w:val="00EB4B09"/>
    <w:rsid w:val="00ED2BFF"/>
    <w:rsid w:val="00F06819"/>
    <w:rsid w:val="00F200D5"/>
    <w:rsid w:val="00F315BF"/>
    <w:rsid w:val="00F34506"/>
    <w:rsid w:val="00F4506D"/>
    <w:rsid w:val="00F56B12"/>
    <w:rsid w:val="00FE2FA2"/>
    <w:rsid w:val="00FE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C4BA37F-C4E3-4823-A8A6-DBB2A7600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6BB7"/>
  </w:style>
  <w:style w:type="paragraph" w:styleId="Heading1">
    <w:name w:val="heading 1"/>
    <w:basedOn w:val="Normal"/>
    <w:next w:val="Normal"/>
    <w:link w:val="Heading1Char"/>
    <w:uiPriority w:val="9"/>
    <w:qFormat/>
    <w:rsid w:val="00A418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40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0E8"/>
  </w:style>
  <w:style w:type="paragraph" w:styleId="Footer">
    <w:name w:val="footer"/>
    <w:basedOn w:val="Normal"/>
    <w:link w:val="FooterChar"/>
    <w:uiPriority w:val="99"/>
    <w:unhideWhenUsed/>
    <w:rsid w:val="00CA40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0E8"/>
  </w:style>
  <w:style w:type="table" w:styleId="TableGrid">
    <w:name w:val="Table Grid"/>
    <w:basedOn w:val="TableNormal"/>
    <w:uiPriority w:val="39"/>
    <w:rsid w:val="00F450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D01D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418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3</TotalTime>
  <Pages>5</Pages>
  <Words>73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</Company>
  <LinksUpToDate>false</LinksUpToDate>
  <CharactersWithSpaces>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er</dc:creator>
  <cp:keywords/>
  <dc:description/>
  <cp:lastModifiedBy>Maher</cp:lastModifiedBy>
  <cp:revision>20</cp:revision>
  <cp:lastPrinted>2024-12-08T07:23:00Z</cp:lastPrinted>
  <dcterms:created xsi:type="dcterms:W3CDTF">2025-02-03T20:14:00Z</dcterms:created>
  <dcterms:modified xsi:type="dcterms:W3CDTF">2025-02-11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